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67" r:id="rId2"/>
    <p:sldId id="268" r:id="rId3"/>
    <p:sldId id="258" r:id="rId4"/>
    <p:sldId id="265" r:id="rId5"/>
    <p:sldId id="333" r:id="rId6"/>
    <p:sldId id="334" r:id="rId7"/>
    <p:sldId id="320" r:id="rId8"/>
    <p:sldId id="335" r:id="rId9"/>
    <p:sldId id="322" r:id="rId10"/>
    <p:sldId id="321" r:id="rId11"/>
    <p:sldId id="336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8099" autoAdjust="0"/>
  </p:normalViewPr>
  <p:slideViewPr>
    <p:cSldViewPr>
      <p:cViewPr>
        <p:scale>
          <a:sx n="60" d="100"/>
          <a:sy n="60" d="100"/>
        </p:scale>
        <p:origin x="-15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1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92B637-146A-4BE4-927E-17EE9C6C26C6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4D59D7-80D2-4319-B67A-58C1B0AB54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382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snowball.millersville.edu/~adecaria/ESCI341/esci341_answers_exercises_lesson03.pdf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94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94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snowball.millersville.edu/~adecaria/ESCI341/esci341_answers_exercises_lesson03.pd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D23F2-E8C4-43CF-8756-D6C8482B434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107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7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64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91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101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860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751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91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37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551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1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32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946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311AC3-1EA2-42D0-9A8D-6233D9637CA1}" type="datetimeFigureOut">
              <a:rPr lang="en-US" smtClean="0"/>
              <a:t>1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241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42410" y="238780"/>
            <a:ext cx="7811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se of 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s of Thermodynamics</a:t>
            </a:r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331640" y="4572000"/>
            <a:ext cx="64008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ANSIRIYAH UNIVERSITY 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GE OF SCIENCES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ATMOSPHERIC </a:t>
            </a:r>
            <a:r>
              <a:rPr lang="en-US" sz="8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S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-2021 </a:t>
            </a:r>
            <a:endParaRPr lang="en-GB" sz="8000" b="1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8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a</a:t>
            </a: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alid Mohammed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cap="small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STAGE </a:t>
            </a:r>
          </a:p>
          <a:p>
            <a:pPr marL="0" indent="0" algn="ctr">
              <a:buNone/>
            </a:pPr>
            <a:r>
              <a:rPr lang="en-US" sz="8000" b="1" cap="small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</a:p>
          <a:p>
            <a:pPr marL="0" indent="0" algn="ctr">
              <a:buNone/>
            </a:pPr>
            <a:endParaRPr lang="en-US" sz="8000" b="1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GB" sz="8000" b="1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867" y="970407"/>
            <a:ext cx="5189533" cy="345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02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542917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W) in mechanics is displacement (d) against a resisting force (F).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r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nergy transfer associated with a Force acting through a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stance )                   </a:t>
            </a:r>
          </a:p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W =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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    (in units of Jou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(units of energy)) </a:t>
            </a:r>
            <a:endParaRPr lang="en-US" alt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n be expansi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(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), electrical work, magnetic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et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ximum work will be done if the compression (or expansion) is carried out in a reversible manner.</a:t>
            </a:r>
          </a:p>
          <a:p>
            <a:pPr marL="342900" indent="-34290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coordinated flow of matter. 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owering of a weight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Motion of piston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Flow of electrons in conductor can do 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211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pPr marL="0">
              <a:lnSpc>
                <a:spcPct val="115000"/>
              </a:lnSpc>
              <a:spcAft>
                <a:spcPct val="10000"/>
              </a:spcAft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milarities between HEAT &amp; WORK :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50044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•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oth are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cognized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t the Boundary of the System, as they cross the Boundary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Henc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oth are Boundary Phenomena.</a:t>
            </a:r>
          </a:p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• System possesses Energy, but neither Heat nor Work.</a:t>
            </a:r>
          </a:p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• Both are associated with Process, not State. Heat and Work have NO meaning at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Stat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• Both are Path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unctions.</a:t>
            </a:r>
          </a:p>
          <a:p>
            <a:pPr marL="0" indent="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Path Function is the Magnitude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epends on the Path followed during the Process,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 well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 the End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tates,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d have Inexact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ifferentials denoted by </a:t>
            </a:r>
            <a:r>
              <a:rPr lang="el-GR" altLang="en-US" sz="2400" i="1" u="sng" dirty="0" smtClean="0">
                <a:latin typeface="Cambria Math"/>
                <a:ea typeface="Cambria Math"/>
                <a:cs typeface="Times New Roman" pitchFamily="18" charset="0"/>
                <a:sym typeface="Symbol" pitchFamily="18" charset="2"/>
              </a:rPr>
              <a:t>δ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. While Point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unction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 the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gnitude depends on State only, and not on how the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ystem approaches </a:t>
            </a:r>
            <a:r>
              <a:rPr lang="en-US" altLang="en-US" sz="2400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t State, and have </a:t>
            </a:r>
            <a:r>
              <a:rPr lang="en-US" altLang="en-US" sz="2400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ct Differentials denoted by d).</a:t>
            </a:r>
          </a:p>
        </p:txBody>
      </p:sp>
    </p:spTree>
    <p:extLst>
      <p:ext uri="{BB962C8B-B14F-4D97-AF65-F5344CB8AC3E}">
        <p14:creationId xmlns:p14="http://schemas.microsoft.com/office/powerpoint/2010/main" val="50050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6835208"/>
              </p:ext>
            </p:extLst>
          </p:nvPr>
        </p:nvGraphicFramePr>
        <p:xfrm>
          <a:off x="1233175" y="1644708"/>
          <a:ext cx="6677649" cy="4908492"/>
        </p:xfrm>
        <a:graphic>
          <a:graphicData uri="http://schemas.openxmlformats.org/drawingml/2006/table">
            <a:tbl>
              <a:tblPr/>
              <a:tblGrid>
                <a:gridCol w="2225883"/>
                <a:gridCol w="2225883"/>
                <a:gridCol w="2225883"/>
              </a:tblGrid>
              <a:tr h="296784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k (W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eat (Q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action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chanic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quire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 and Displacement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 differenc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519373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ces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croscopic pushes and pull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croscopic collision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1187138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i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 &gt; 0 when a gas is compressed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 &gt; 0 when the environment is at a higher temperature than the system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ga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 &lt; 0 when a gas expands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 &lt; 0 when the system is at a higher temperature than the environment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librium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system is in mechanical equilibrium when there is no net force or torque on i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system is in thermal equilibrium when it is at the same temperature as the environmen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3048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 each have their own distinct properties, and they differ in how they affect a system. These are listed and compared below</a:t>
            </a:r>
          </a:p>
        </p:txBody>
      </p:sp>
    </p:spTree>
    <p:extLst>
      <p:ext uri="{BB962C8B-B14F-4D97-AF65-F5344CB8AC3E}">
        <p14:creationId xmlns:p14="http://schemas.microsoft.com/office/powerpoint/2010/main" val="428928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 ‘laws’ of thermodynamics are essentially postulates that are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d to be true, and have never (so far) been seen to fail.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1413808"/>
            <a:ext cx="9163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TH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o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w of Thermodynamics states that if two systems are eac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with a third system, then the first two systems are als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equilibriu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each other</a:t>
            </a:r>
          </a:p>
        </p:txBody>
      </p:sp>
      <p:pic>
        <p:nvPicPr>
          <p:cNvPr id="1028" name="Picture 4" descr="http://hyperphysics.phy-astr.gsu.edu/hbase/thermo/imgheat/theq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08" y="3214726"/>
            <a:ext cx="7069192" cy="272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18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LAW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can be summarized in a statement that energy is conserved,  and it will be explained in details later on.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cond Law of Thermodynamics has several possible equivalent statements, two of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n isolated system can never decreas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for an engine operating in a cyclic process to convert energy into work with 100% efficiency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12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LAW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ral different statements of the Third Law, among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change of a substance goes to zero as temperature approaches absolute zer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 pure substance is zero at absolute zero.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sequence or result of the First, Second, and Third Laws is that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to reduce the temperature of a substance to absolute zero (0 K) in a finite number of steps, in other words, it would take an infinite number of steps to reach absolute zero, so therefore, it is unattainable.</a:t>
            </a:r>
          </a:p>
        </p:txBody>
      </p:sp>
    </p:spTree>
    <p:extLst>
      <p:ext uri="{BB962C8B-B14F-4D97-AF65-F5344CB8AC3E}">
        <p14:creationId xmlns:p14="http://schemas.microsoft.com/office/powerpoint/2010/main" val="258711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expresse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of energ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t is given as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states that the internal energy of a system can be changed either through heating or through work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intensive properties, the first law become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convention will be that heat added to the system and work done on the system will be positive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work done by the system on its surroundings will be negative.</a:t>
            </a:r>
          </a:p>
        </p:txBody>
      </p:sp>
    </p:spTree>
    <p:extLst>
      <p:ext uri="{BB962C8B-B14F-4D97-AF65-F5344CB8AC3E}">
        <p14:creationId xmlns:p14="http://schemas.microsoft.com/office/powerpoint/2010/main" val="255227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 WORK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is defined as force acting over a distance,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quasi-statically against a pressure, p, the work done by the gas is given by the pressure multiplied by the change in volume, V, or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1) is only valid if the process i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si-static with respect to</a:t>
            </a: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equilibriu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does not have to be near thermal equilibrium in order to use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n. (1), as long as it is close to being in mechanical equilibriu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gative sign is included because work is being done by the syste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s then writte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07676"/>
            <a:ext cx="1905000" cy="61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213" y="2609309"/>
            <a:ext cx="5976587" cy="59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07316"/>
            <a:ext cx="6400800" cy="51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34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specific quantities, the first law i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213" y="609600"/>
            <a:ext cx="5443187" cy="513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4800600" cy="45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205740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n this form tells us that 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then its internal energy must either decrease, or heat must be added to it in order to keep the internal energy from decrea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n adiabatic process, no heat is added or subtracted. Therefor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if a gas expands adiabatically its internal energy (and hence, its temperature) will decrease. </a:t>
            </a:r>
          </a:p>
        </p:txBody>
      </p:sp>
    </p:spTree>
    <p:extLst>
      <p:ext uri="{BB962C8B-B14F-4D97-AF65-F5344CB8AC3E}">
        <p14:creationId xmlns:p14="http://schemas.microsoft.com/office/powerpoint/2010/main" val="292717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0" y="517525"/>
            <a:ext cx="9144000" cy="40626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 a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losed syste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pist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exampl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gure below), if infinitesimal pressure increase causes the volume to decrease by V, then the work don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n the system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: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system is close to equilibrium during the whole process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s making the process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versib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 algn="ctr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200" b="1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ne on the system is positive, work done by the system is </a:t>
            </a: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egative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 is negative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done is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ositive.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the piston moves outward under influence of P (i.e. ‘P’ and V are in opposite directions, then work done is negative.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1447800" y="57150"/>
            <a:ext cx="5824415" cy="492443"/>
          </a:xfrm>
          <a:prstGeom prst="rect">
            <a:avLst/>
          </a:prstGeom>
          <a:noFill/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versible P-V work on a closed system</a:t>
            </a:r>
          </a:p>
        </p:txBody>
      </p:sp>
      <p:graphicFrame>
        <p:nvGraphicFramePr>
          <p:cNvPr id="1230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82451"/>
              </p:ext>
            </p:extLst>
          </p:nvPr>
        </p:nvGraphicFramePr>
        <p:xfrm>
          <a:off x="6537325" y="1438275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438275"/>
                        <a:ext cx="2287588" cy="4667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99"/>
          <p:cNvSpPr>
            <a:spLocks noChangeArrowheads="1"/>
          </p:cNvSpPr>
          <p:nvPr/>
        </p:nvSpPr>
        <p:spPr bwMode="auto">
          <a:xfrm>
            <a:off x="76200" y="4997450"/>
            <a:ext cx="683101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8000" rIns="18000" bIns="180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i="1" dirty="0">
                <a:latin typeface="Times New Roman" pitchFamily="18" charset="0"/>
                <a:sym typeface="Wingdings" pitchFamily="2" charset="2"/>
              </a:rPr>
              <a:t>Note that the ‘P’ is the pressure inside the container. For the work to be done reversibly the pressure outside has to be P+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P (~P for now). Since the piston is moving in a direction opposite to the action of P, the work done by the surrounding is PV (or the work done by the system is PV, i.e. negative work is done by the system).</a:t>
            </a:r>
            <a:endParaRPr lang="en-US" altLang="en-US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35788" y="4627563"/>
            <a:ext cx="2195512" cy="1239837"/>
            <a:chOff x="6935788" y="4238625"/>
            <a:chExt cx="2195512" cy="1239837"/>
          </a:xfrm>
        </p:grpSpPr>
        <p:sp>
          <p:nvSpPr>
            <p:cNvPr id="12291" name="Freeform 3"/>
            <p:cNvSpPr>
              <a:spLocks/>
            </p:cNvSpPr>
            <p:nvPr/>
          </p:nvSpPr>
          <p:spPr bwMode="auto">
            <a:xfrm>
              <a:off x="6935788" y="4556125"/>
              <a:ext cx="1035050" cy="649287"/>
            </a:xfrm>
            <a:custGeom>
              <a:avLst/>
              <a:gdLst>
                <a:gd name="T0" fmla="*/ 647 w 647"/>
                <a:gd name="T1" fmla="*/ 0 h 409"/>
                <a:gd name="T2" fmla="*/ 0 w 647"/>
                <a:gd name="T3" fmla="*/ 0 h 409"/>
                <a:gd name="T4" fmla="*/ 0 w 647"/>
                <a:gd name="T5" fmla="*/ 409 h 409"/>
                <a:gd name="T6" fmla="*/ 642 w 647"/>
                <a:gd name="T7" fmla="*/ 409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7" h="409">
                  <a:moveTo>
                    <a:pt x="647" y="0"/>
                  </a:moveTo>
                  <a:lnTo>
                    <a:pt x="0" y="0"/>
                  </a:lnTo>
                  <a:lnTo>
                    <a:pt x="0" y="409"/>
                  </a:lnTo>
                  <a:lnTo>
                    <a:pt x="642" y="40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2" name="Group 4"/>
            <p:cNvGrpSpPr>
              <a:grpSpLocks/>
            </p:cNvGrpSpPr>
            <p:nvPr/>
          </p:nvGrpSpPr>
          <p:grpSpPr bwMode="auto">
            <a:xfrm>
              <a:off x="7770813" y="4556125"/>
              <a:ext cx="641350" cy="649287"/>
              <a:chOff x="4462" y="3360"/>
              <a:chExt cx="404" cy="409"/>
            </a:xfrm>
          </p:grpSpPr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7643813" y="4556125"/>
              <a:ext cx="641350" cy="649287"/>
              <a:chOff x="4462" y="3360"/>
              <a:chExt cx="404" cy="409"/>
            </a:xfrm>
          </p:grpSpPr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8" name="AutoShape 10"/>
            <p:cNvSpPr>
              <a:spLocks noChangeArrowheads="1"/>
            </p:cNvSpPr>
            <p:nvPr/>
          </p:nvSpPr>
          <p:spPr bwMode="auto">
            <a:xfrm>
              <a:off x="8461375" y="4772025"/>
              <a:ext cx="384175" cy="217487"/>
            </a:xfrm>
            <a:prstGeom prst="leftArrow">
              <a:avLst>
                <a:gd name="adj1" fmla="val 50000"/>
                <a:gd name="adj2" fmla="val 4416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56"/>
            <p:cNvSpPr txBox="1">
              <a:spLocks noChangeArrowheads="1"/>
            </p:cNvSpPr>
            <p:nvPr/>
          </p:nvSpPr>
          <p:spPr bwMode="auto">
            <a:xfrm>
              <a:off x="8332788" y="4906962"/>
              <a:ext cx="798512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(P+</a:t>
              </a:r>
              <a:r>
                <a:rPr lang="en-US" altLang="en-US" i="1">
                  <a:latin typeface="Times New Roman" pitchFamily="18" charset="0"/>
                  <a:sym typeface="Symbol" pitchFamily="18" charset="2"/>
                </a:rPr>
                <a:t>P)</a:t>
              </a:r>
            </a:p>
          </p:txBody>
        </p:sp>
        <p:sp>
          <p:nvSpPr>
            <p:cNvPr id="12303" name="Text Box 123"/>
            <p:cNvSpPr txBox="1">
              <a:spLocks noChangeArrowheads="1"/>
            </p:cNvSpPr>
            <p:nvPr/>
          </p:nvSpPr>
          <p:spPr bwMode="auto">
            <a:xfrm>
              <a:off x="7693025" y="4238625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1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4" name="Text Box 123"/>
            <p:cNvSpPr txBox="1">
              <a:spLocks noChangeArrowheads="1"/>
            </p:cNvSpPr>
            <p:nvPr/>
          </p:nvSpPr>
          <p:spPr bwMode="auto">
            <a:xfrm>
              <a:off x="7559675" y="5160962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2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6" name="Text Box 56"/>
            <p:cNvSpPr txBox="1">
              <a:spLocks noChangeArrowheads="1"/>
            </p:cNvSpPr>
            <p:nvPr/>
          </p:nvSpPr>
          <p:spPr bwMode="auto">
            <a:xfrm>
              <a:off x="7181850" y="4711700"/>
              <a:ext cx="212725" cy="347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P</a:t>
              </a:r>
              <a:endParaRPr lang="en-US" altLang="en-US" i="1"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529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2708" y="1219200"/>
            <a:ext cx="6480720" cy="397031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300000"/>
              </a:lnSpc>
            </a:pP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Welcome Students In The </a:t>
            </a:r>
            <a:r>
              <a:rPr lang="en-US" sz="2800" b="1" i="1" u="sng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New Course </a:t>
            </a:r>
          </a:p>
          <a:p>
            <a:pPr algn="ctr">
              <a:lnSpc>
                <a:spcPct val="300000"/>
              </a:lnSpc>
            </a:pP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And In </a:t>
            </a:r>
            <a:r>
              <a:rPr lang="en-US" sz="28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The </a:t>
            </a:r>
            <a:r>
              <a:rPr lang="en-US" sz="2800" b="1" i="1" u="sng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i="1" u="sng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Third Lecture </a:t>
            </a:r>
            <a:r>
              <a:rPr lang="en-US" sz="2800" b="1" i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  <a:sym typeface="Wingdings" pitchFamily="2" charset="2"/>
              </a:rPr>
              <a:t> </a:t>
            </a:r>
          </a:p>
          <a:p>
            <a:pPr algn="ctr">
              <a:lnSpc>
                <a:spcPct val="300000"/>
              </a:lnSpc>
            </a:pP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7329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" y="0"/>
            <a:ext cx="8589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3581400"/>
            <a:ext cx="2962275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288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LECTUR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7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752600"/>
            <a:ext cx="861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 ( continue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-v work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cture including the following items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0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924800" cy="444500"/>
          </a:xfrm>
        </p:spPr>
        <p:txBody>
          <a:bodyPr>
            <a:no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762000"/>
            <a:ext cx="9144000" cy="838200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s (gas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) 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at a given point is the same in all directio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2290763"/>
            <a:ext cx="62769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9600" y="463927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of a fluid at rest increases with depth (due to added weight), bu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planes.</a:t>
            </a:r>
          </a:p>
        </p:txBody>
      </p:sp>
    </p:spTree>
    <p:extLst>
      <p:ext uri="{BB962C8B-B14F-4D97-AF65-F5344CB8AC3E}">
        <p14:creationId xmlns:p14="http://schemas.microsoft.com/office/powerpoint/2010/main" val="391542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924800" cy="444500"/>
          </a:xfrm>
        </p:spPr>
        <p:txBody>
          <a:bodyPr>
            <a:no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762000"/>
            <a:ext cx="9144000" cy="5943600"/>
          </a:xfrm>
        </p:spPr>
        <p:txBody>
          <a:bodyPr>
            <a:no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tual pressure at a given position is called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pressu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it 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relativ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bsolute vacuum. i.e. absolute zero pressure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Gauges are generally designed to indicate ZERO at local atmospheri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sure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is known a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ge Pressu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gauge) = P (abs) – P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ss than local atmospheric pressure is know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vacuum) = P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P (ab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rmodynamics calculations, always use absolute pressure. Most pressu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 devic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alibrated to read zero in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y measur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ug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673349"/>
            <a:ext cx="1976438" cy="1584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32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924800" cy="444500"/>
          </a:xfrm>
        </p:spPr>
        <p:txBody>
          <a:bodyPr>
            <a:no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933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Scales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400"/>
            <a:ext cx="9144000" cy="3120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perimentally obtained Temperature Scales: the Celsius and Fahrenheit scales, are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ased on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 melting and boiling points of water. They are also called two‐point scales.</a:t>
            </a:r>
          </a:p>
          <a:p>
            <a:pPr marL="342900" indent="-342900" algn="just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onventional thermometry depends on material properties e.g. mercury expands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with temperatur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 a repeatable and predictable way</a:t>
            </a:r>
          </a:p>
          <a:p>
            <a:pPr marL="342900" indent="-342900" algn="just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rmodynamic Temperature Scales (independent of the material), the Kelvi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Rankin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cales, are determined using a constant volume gas thermometer.</a:t>
            </a:r>
            <a:endParaRPr lang="en-US" altLang="en-US" sz="2400" u="sng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758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400"/>
            <a:ext cx="91440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can cross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undary of the System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altLang="en-US" sz="2400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rom one system to </a:t>
            </a:r>
            <a:r>
              <a:rPr lang="en-US" altLang="en-US" sz="2400" u="sng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other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form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   ,     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</a:p>
          <a:p>
            <a:r>
              <a:rPr lang="en-US" sz="2400" dirty="0" smtClean="0"/>
              <a:t> </a:t>
            </a:r>
            <a:r>
              <a:rPr lang="en-US" altLang="en-US" sz="2400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work are modes of transfer of energy and not ‘energy’ </a:t>
            </a:r>
            <a:r>
              <a:rPr lang="en-US" altLang="en-US" sz="2400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tself </a:t>
            </a:r>
            <a: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at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is the transfer of thermal energy 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hile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work is the transfer of mechanical energy </a:t>
            </a:r>
            <a:endParaRPr lang="en-US" alt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nergy Transfer in from of Heat by 3 ways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( conduction, convection and radiation )</a:t>
            </a:r>
          </a:p>
          <a:p>
            <a:pPr marL="800100" lvl="1" indent="-342900" algn="just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ONDUCTION: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ansfer of Energy from a more energetic particle of a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ubstance to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 adjacent less energetic one, as a result of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teraction between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m.</a:t>
            </a:r>
          </a:p>
          <a:p>
            <a:pPr marL="800100" lvl="1" indent="-342900" algn="just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ONVECTION: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ansfer of Energy between a solid surface and the adjacent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luid that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in motion. It involved both, the combined effect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f conduction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fluid motion.</a:t>
            </a:r>
          </a:p>
          <a:p>
            <a:pPr marL="800100" lvl="1" indent="-342900" algn="just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ADIATION: Transfer 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f Energy due to the emission of electromagnetic waves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  <a:endParaRPr lang="en-US" altLang="en-US" sz="2400" b="1" i="1" u="sng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668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34901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NOT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orm of energy;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a mode of transfer of energy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. The transfer is done due to temperature differenc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odies contain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ternal energy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(nor work!)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volves random motion of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atte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ike gas molecules in a gas cylind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Water molecules in a cup of wat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toms vibrating in a block of Cu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endParaRPr lang="en-US" altLang="en-US" sz="24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5241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4</TotalTime>
  <Words>1460</Words>
  <Application>Microsoft Office PowerPoint</Application>
  <PresentationFormat>On-screen Show (4:3)</PresentationFormat>
  <Paragraphs>142</Paragraphs>
  <Slides>2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This lecture including the following items</vt:lpstr>
      <vt:lpstr>Pressure</vt:lpstr>
      <vt:lpstr>Pressure</vt:lpstr>
      <vt:lpstr>Pressure</vt:lpstr>
      <vt:lpstr>Temperature Scales</vt:lpstr>
      <vt:lpstr>Heat and Work</vt:lpstr>
      <vt:lpstr>Work &amp; Heat</vt:lpstr>
      <vt:lpstr>Work &amp; Heat</vt:lpstr>
      <vt:lpstr>Similarities between HEAT &amp; WORK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ND OF LECTURE THREE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pheric  Thermodynamics</dc:title>
  <dc:creator>L</dc:creator>
  <cp:lastModifiedBy>L</cp:lastModifiedBy>
  <cp:revision>59</cp:revision>
  <dcterms:created xsi:type="dcterms:W3CDTF">2019-10-20T07:48:39Z</dcterms:created>
  <dcterms:modified xsi:type="dcterms:W3CDTF">2020-12-27T16:05:42Z</dcterms:modified>
</cp:coreProperties>
</file>